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25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5103"/>
        <w:gridCol w:w="1701"/>
        <w:gridCol w:w="3921"/>
      </w:tblGrid>
      <w:tr w:rsidR="00804551" w:rsidTr="00804551">
        <w:tc>
          <w:tcPr>
            <w:tcW w:w="5104" w:type="dxa"/>
            <w:hideMark/>
          </w:tcPr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95336971"/>
            <w:r>
              <w:rPr>
                <w:rFonts w:ascii="Times New Roman" w:hAnsi="Times New Roman" w:cs="Times New Roman"/>
                <w:sz w:val="24"/>
                <w:szCs w:val="24"/>
              </w:rPr>
              <w:t>SỞ GIÁO DỤC &amp; ĐÀO TẠO TP HỒ CHÍ MINH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NG THCS &amp; THPT VIỆT THANH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Ề CHÍNH THỨC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Đề gồm có 01 trang)</w:t>
            </w:r>
          </w:p>
        </w:tc>
        <w:tc>
          <w:tcPr>
            <w:tcW w:w="5623" w:type="dxa"/>
            <w:gridSpan w:val="2"/>
            <w:hideMark/>
          </w:tcPr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IỂM TRA CUỐI HỌC KÌ I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: 2022 - 2023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TOÁN  – Lớp 8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hời gian làm bài: 90 phút (không kể thời gian phát đề) 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gày kiểm tra: 20 / 12 / 2022</w:t>
            </w:r>
          </w:p>
        </w:tc>
      </w:tr>
      <w:tr w:rsidR="00804551" w:rsidTr="00804551">
        <w:tc>
          <w:tcPr>
            <w:tcW w:w="6805" w:type="dxa"/>
            <w:gridSpan w:val="2"/>
            <w:hideMark/>
          </w:tcPr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ọ và Tên: ………………………............ Lớp: ..............</w:t>
            </w:r>
          </w:p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spacing w:before="120"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báo danh: ………………….......... Phòng thi: ............</w:t>
            </w:r>
          </w:p>
        </w:tc>
        <w:tc>
          <w:tcPr>
            <w:tcW w:w="3922" w:type="dxa"/>
          </w:tcPr>
          <w:p w:rsidR="00804551" w:rsidRDefault="00804551">
            <w:pPr>
              <w:widowControl w:val="0"/>
              <w:tabs>
                <w:tab w:val="left" w:pos="280"/>
                <w:tab w:val="left" w:pos="2660"/>
                <w:tab w:val="left" w:pos="5180"/>
                <w:tab w:val="left" w:pos="7560"/>
              </w:tabs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bookmarkEnd w:id="0"/>
    </w:tbl>
    <w:p w:rsidR="00804551" w:rsidRDefault="00804551" w:rsidP="00804551">
      <w:pPr>
        <w:spacing w:after="0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:rsidR="00804551" w:rsidRDefault="00804551" w:rsidP="00804551">
      <w:pPr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sz w:val="28"/>
          <w:szCs w:val="28"/>
          <w:lang w:val="it-IT"/>
        </w:rPr>
        <w:t>Bài  1 (2 điểm):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Thực hiện phép tính:</w:t>
      </w:r>
    </w:p>
    <w:p w:rsidR="00804551" w:rsidRDefault="00804551" w:rsidP="008045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238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20.95pt" o:ole="">
            <v:imagedata r:id="rId6" o:title=""/>
          </v:shape>
          <o:OLEObject Type="Embed" ProgID="Equation.DSMT4" ShapeID="_x0000_i1025" DrawAspect="Content" ObjectID="_1734865857" r:id="rId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955" w:dyaOrig="420">
          <v:shape id="_x0000_i1026" type="#_x0000_t75" style="width:147.35pt;height:20.95pt" o:ole="">
            <v:imagedata r:id="rId8" o:title=""/>
          </v:shape>
          <o:OLEObject Type="Embed" ProgID="Equation.DSMT4" ShapeID="_x0000_i1026" DrawAspect="Content" ObjectID="_1734865858" r:id="rId9"/>
        </w:object>
      </w:r>
    </w:p>
    <w:p w:rsidR="00804551" w:rsidRDefault="00804551" w:rsidP="0080455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2835" w:dyaOrig="420">
          <v:shape id="_x0000_i1027" type="#_x0000_t75" style="width:141.5pt;height:20.95pt" o:ole="">
            <v:imagedata r:id="rId10" o:title=""/>
          </v:shape>
          <o:OLEObject Type="Embed" ProgID="Equation.DSMT4" ShapeID="_x0000_i1027" DrawAspect="Content" ObjectID="_1734865859" r:id="rId1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/>
          <w:position w:val="-24"/>
          <w:sz w:val="28"/>
          <w:szCs w:val="28"/>
        </w:rPr>
        <w:object w:dxaOrig="3165" w:dyaOrig="750">
          <v:shape id="_x0000_i1028" type="#_x0000_t75" style="width:158.25pt;height:37.65pt" o:ole="">
            <v:imagedata r:id="rId12" o:title=""/>
          </v:shape>
          <o:OLEObject Type="Embed" ProgID="Equation.DSMT4" ShapeID="_x0000_i1028" DrawAspect="Content" ObjectID="_1734865860" r:id="rId13"/>
        </w:object>
      </w:r>
    </w:p>
    <w:p w:rsidR="00804551" w:rsidRDefault="00804551" w:rsidP="00804551">
      <w:pPr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sz w:val="28"/>
          <w:szCs w:val="28"/>
          <w:lang w:val="it-IT"/>
        </w:rPr>
        <w:t xml:space="preserve">Bài 2 (2,25 điểm): </w:t>
      </w:r>
      <w:r>
        <w:rPr>
          <w:rFonts w:ascii="Times New Roman" w:hAnsi="Times New Roman" w:cs="Times New Roman"/>
          <w:sz w:val="28"/>
          <w:szCs w:val="28"/>
          <w:lang w:val="it-IT"/>
        </w:rPr>
        <w:t>Phân tích đa thức thành nhân tử.</w:t>
      </w:r>
    </w:p>
    <w:p w:rsidR="00804551" w:rsidRDefault="00804551" w:rsidP="0080455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object w:dxaOrig="1200" w:dyaOrig="450">
          <v:shape id="_x0000_i1029" type="#_x0000_t75" style="width:60.3pt;height:22.6pt" o:ole="">
            <v:imagedata r:id="rId14" o:title=""/>
          </v:shape>
          <o:OLEObject Type="Embed" ProgID="Equation.DSMT4" ShapeID="_x0000_i1029" DrawAspect="Content" ObjectID="_1734865861" r:id="rId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520" w:dyaOrig="405">
          <v:shape id="_x0000_i1030" type="#_x0000_t75" style="width:126.4pt;height:20.1pt" o:ole="">
            <v:imagedata r:id="rId16" o:title=""/>
          </v:shape>
          <o:OLEObject Type="Embed" ProgID="Equation.DSMT4" ShapeID="_x0000_i1030" DrawAspect="Content" ObjectID="_1734865862" r:id="rId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60" w:dyaOrig="420">
          <v:shape id="_x0000_i1031" type="#_x0000_t75" style="width:123.05pt;height:20.95pt" o:ole="">
            <v:imagedata r:id="rId18" o:title=""/>
          </v:shape>
          <o:OLEObject Type="Embed" ProgID="Equation.DSMT4" ShapeID="_x0000_i1031" DrawAspect="Content" ObjectID="_1734865863" r:id="rId19"/>
        </w:object>
      </w:r>
    </w:p>
    <w:p w:rsidR="00804551" w:rsidRDefault="00804551" w:rsidP="0080455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3 (0,75 điểm): </w:t>
      </w:r>
      <w:r>
        <w:rPr>
          <w:rFonts w:ascii="Times New Roman" w:hAnsi="Times New Roman" w:cs="Times New Roman"/>
          <w:sz w:val="28"/>
          <w:szCs w:val="28"/>
        </w:rPr>
        <w:t>Tìm x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cs="Times New Roman"/>
          <w:position w:val="-10"/>
          <w:sz w:val="28"/>
          <w:szCs w:val="28"/>
        </w:rPr>
        <w:object w:dxaOrig="4275" w:dyaOrig="420">
          <v:shape id="_x0000_i1032" type="#_x0000_t75" style="width:213.5pt;height:20.95pt" o:ole="">
            <v:imagedata r:id="rId20" o:title=""/>
          </v:shape>
          <o:OLEObject Type="Embed" ProgID="Equation.DSMT4" ShapeID="_x0000_i1032" DrawAspect="Content" ObjectID="_1734865864" r:id="rId21"/>
        </w:object>
      </w:r>
    </w:p>
    <w:p w:rsidR="00804551" w:rsidRDefault="00804551" w:rsidP="00804551">
      <w:pPr>
        <w:tabs>
          <w:tab w:val="left" w:pos="270"/>
        </w:tabs>
        <w:spacing w:after="12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4 (1 điểm): </w:t>
      </w:r>
      <w:r>
        <w:rPr>
          <w:rFonts w:ascii="Times New Roman" w:hAnsi="Times New Roman" w:cs="Times New Roman"/>
          <w:sz w:val="28"/>
          <w:szCs w:val="28"/>
        </w:rPr>
        <w:t>Siêu thị AEON bán tủ lạnh hiệu Toshiba giá 1 cái là 6 600 000 đồng. Nhân dịp Noen siêu thị giảm giá 15%. Hỏi bố bạn Lan mua tủ lạnh trong đợt khuyến mãi thì giá bao nhiêu tiền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276"/>
        <w:gridCol w:w="2856"/>
      </w:tblGrid>
      <w:tr w:rsidR="00804551" w:rsidTr="00804551">
        <w:tc>
          <w:tcPr>
            <w:tcW w:w="6640" w:type="dxa"/>
            <w:tcBorders>
              <w:top w:val="nil"/>
              <w:left w:val="nil"/>
              <w:bottom w:val="nil"/>
              <w:right w:val="nil"/>
            </w:tcBorders>
          </w:tcPr>
          <w:p w:rsidR="00804551" w:rsidRDefault="00804551">
            <w:pPr>
              <w:tabs>
                <w:tab w:val="left" w:pos="270"/>
              </w:tabs>
              <w:rPr>
                <w:rFonts w:cs="Times New Roman"/>
                <w:szCs w:val="28"/>
                <w:lang w:val="nl-NL"/>
              </w:rPr>
            </w:pPr>
            <w:r>
              <w:rPr>
                <w:rFonts w:cs="Times New Roman"/>
                <w:b/>
                <w:szCs w:val="28"/>
              </w:rPr>
              <w:t xml:space="preserve">Bài 5 (1 điểm): </w:t>
            </w:r>
            <w:r>
              <w:rPr>
                <w:rFonts w:cs="Times New Roman"/>
                <w:szCs w:val="28"/>
              </w:rPr>
              <w:t>Giữa hai địa điểm E và F có một hồ nước sâu như hình vẽ. Biết E là trung điểm của AB , F là trung điểm của AC và BC = 130 m. Tính khoảng cách giữa hai địa điểm E và F.</w:t>
            </w:r>
          </w:p>
          <w:p w:rsidR="00804551" w:rsidRDefault="00804551">
            <w:pPr>
              <w:tabs>
                <w:tab w:val="left" w:pos="270"/>
              </w:tabs>
              <w:rPr>
                <w:rFonts w:cs="Times New Roman"/>
                <w:szCs w:val="28"/>
              </w:rPr>
            </w:pPr>
          </w:p>
        </w:tc>
        <w:tc>
          <w:tcPr>
            <w:tcW w:w="27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804551" w:rsidRDefault="00804551">
            <w:pPr>
              <w:tabs>
                <w:tab w:val="left" w:pos="270"/>
              </w:tabs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drawing>
                <wp:inline distT="0" distB="0" distL="0" distR="0">
                  <wp:extent cx="1676400" cy="16097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4551" w:rsidRDefault="00804551" w:rsidP="00804551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 (3 điểm): </w:t>
      </w:r>
      <w:r>
        <w:rPr>
          <w:rFonts w:ascii="Times New Roman" w:hAnsi="Times New Roman" w:cs="Times New Roman"/>
          <w:sz w:val="28"/>
          <w:szCs w:val="28"/>
          <w:lang w:val="nl-NL"/>
        </w:rPr>
        <w:t>Cho</w:t>
      </w:r>
      <w:r>
        <w:rPr>
          <w:rFonts w:ascii="Times New Roman" w:hAnsi="Times New Roman" w:cs="Times New Roman"/>
          <w:sz w:val="28"/>
          <w:szCs w:val="28"/>
        </w:rPr>
        <w:t xml:space="preserve"> ΔABC vuôn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ại A (A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&lt; A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trung điểm của BC. Từ M kẻ MH vuông góc với AB tại H, kẻ MK vuông góc AC tại K.</w:t>
      </w:r>
    </w:p>
    <w:p w:rsidR="00804551" w:rsidRDefault="00804551" w:rsidP="00804551">
      <w:pPr>
        <w:spacing w:after="0" w:line="312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tứ giác AHMK là hình chữ nhật.</w:t>
      </w:r>
    </w:p>
    <w:p w:rsidR="00804551" w:rsidRDefault="00804551" w:rsidP="00804551">
      <w:pPr>
        <w:spacing w:after="0" w:line="312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N là điểm đối xứng của H qua M. Chứng minh tứ giác BNCH là hình bình hành.</w:t>
      </w:r>
    </w:p>
    <w:p w:rsidR="00804551" w:rsidRDefault="00804551" w:rsidP="00804551">
      <w:pPr>
        <w:spacing w:after="0" w:line="312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Tia CH cắt MK tại O. Chứng minh: ba điểm A; O; N thẳng hàng.</w:t>
      </w:r>
    </w:p>
    <w:p w:rsidR="00804551" w:rsidRDefault="00804551" w:rsidP="00804551">
      <w:pPr>
        <w:pStyle w:val="ListParagraph"/>
        <w:spacing w:after="200" w:line="276" w:lineRule="auto"/>
        <w:ind w:left="144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" w:name="_Hlk90064091"/>
    </w:p>
    <w:p w:rsidR="00804551" w:rsidRDefault="00804551" w:rsidP="00804551">
      <w:pPr>
        <w:pStyle w:val="ListParagraph"/>
        <w:spacing w:after="200" w:line="276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-----HẾT-</w:t>
      </w:r>
      <w:bookmarkEnd w:id="1"/>
      <w:r>
        <w:rPr>
          <w:rFonts w:ascii="Times New Roman" w:hAnsi="Times New Roman" w:cs="Times New Roman"/>
          <w:b/>
          <w:sz w:val="28"/>
          <w:szCs w:val="28"/>
        </w:rPr>
        <w:t>----</w:t>
      </w: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04551" w:rsidRPr="00C1493B" w:rsidRDefault="00804551" w:rsidP="00804551">
      <w:pPr>
        <w:spacing w:after="0"/>
        <w:ind w:left="-5" w:right="-2544" w:hanging="1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      PHÒNG GIÁO DỤC VÀ ĐÀO TẠO TÂN BÌNH</w:t>
      </w:r>
    </w:p>
    <w:p w:rsidR="00804551" w:rsidRPr="00C1493B" w:rsidRDefault="00804551" w:rsidP="00804551">
      <w:pPr>
        <w:spacing w:after="0"/>
        <w:ind w:left="336" w:right="-1552"/>
        <w:rPr>
          <w:rFonts w:ascii="Times New Roman" w:hAnsi="Times New Roman" w:cs="Times New Roman"/>
          <w:sz w:val="24"/>
          <w:szCs w:val="24"/>
        </w:rPr>
      </w:pP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TRƯỜNG THCS&amp;THPT VIỆT THANH</w:t>
      </w:r>
    </w:p>
    <w:p w:rsidR="00804551" w:rsidRPr="00E15655" w:rsidRDefault="00804551" w:rsidP="00804551">
      <w:pPr>
        <w:spacing w:after="0" w:line="240" w:lineRule="auto"/>
        <w:ind w:left="-5" w:hanging="1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</w:t>
      </w: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>MA TRẬN ĐỀ KIỂM TRA ĐÁNH GIÁ CUỐI HKI</w:t>
      </w:r>
    </w:p>
    <w:p w:rsidR="00804551" w:rsidRPr="00E15655" w:rsidRDefault="00804551" w:rsidP="00804551">
      <w:pPr>
        <w:tabs>
          <w:tab w:val="left" w:pos="6916"/>
        </w:tabs>
        <w:spacing w:after="0" w:line="240" w:lineRule="auto"/>
        <w:ind w:right="-3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>NĂM HỌC: 20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 xml:space="preserve"> - 20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3</w:t>
      </w:r>
    </w:p>
    <w:p w:rsidR="00804551" w:rsidRPr="00E15655" w:rsidRDefault="00804551" w:rsidP="00804551">
      <w:pPr>
        <w:spacing w:after="0" w:line="240" w:lineRule="auto"/>
        <w:ind w:right="-30"/>
        <w:jc w:val="center"/>
        <w:rPr>
          <w:rFonts w:ascii="Times New Roman" w:hAnsi="Times New Roman" w:cs="Times New Roman"/>
          <w:sz w:val="24"/>
          <w:szCs w:val="24"/>
        </w:rPr>
      </w:pP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>MÔN: TOÁN 8</w:t>
      </w:r>
    </w:p>
    <w:p w:rsidR="00804551" w:rsidRPr="00E15655" w:rsidRDefault="00804551" w:rsidP="00804551">
      <w:pPr>
        <w:rPr>
          <w:rFonts w:ascii="Times New Roman" w:hAnsi="Times New Roman" w:cs="Times New Roman"/>
          <w:sz w:val="24"/>
          <w:szCs w:val="24"/>
        </w:rPr>
        <w:sectPr w:rsidR="00804551" w:rsidRPr="00E15655" w:rsidSect="00C1493B">
          <w:pgSz w:w="16838" w:h="11906" w:orient="landscape"/>
          <w:pgMar w:top="851" w:right="1440" w:bottom="1440" w:left="1104" w:header="720" w:footer="720" w:gutter="0"/>
          <w:cols w:num="2" w:space="102" w:equalWidth="0">
            <w:col w:w="3977" w:space="3402"/>
            <w:col w:w="6916"/>
          </w:cols>
        </w:sectPr>
      </w:pPr>
    </w:p>
    <w:p w:rsidR="00804551" w:rsidRPr="00E15655" w:rsidRDefault="00804551" w:rsidP="00804551">
      <w:pPr>
        <w:spacing w:after="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</w:t>
      </w: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1565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:rsidR="00804551" w:rsidRPr="00E15655" w:rsidRDefault="00804551" w:rsidP="00804551">
      <w:pPr>
        <w:spacing w:after="0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804551" w:rsidRPr="00E15655" w:rsidRDefault="00804551" w:rsidP="00804551">
      <w:pPr>
        <w:spacing w:after="0"/>
        <w:ind w:left="370" w:hanging="10"/>
        <w:rPr>
          <w:rFonts w:ascii="Times New Roman" w:hAnsi="Times New Roman" w:cs="Times New Roman"/>
          <w:sz w:val="24"/>
          <w:szCs w:val="24"/>
        </w:rPr>
      </w:pPr>
      <w:r w:rsidRPr="00E15655">
        <w:rPr>
          <w:rFonts w:ascii="Times New Roman" w:eastAsia="Times New Roman" w:hAnsi="Times New Roman" w:cs="Times New Roman"/>
          <w:b/>
          <w:sz w:val="24"/>
          <w:szCs w:val="24"/>
        </w:rPr>
        <w:t xml:space="preserve">Xác định đặc tả ma trận </w:t>
      </w:r>
    </w:p>
    <w:tbl>
      <w:tblPr>
        <w:tblStyle w:val="TableGrid0"/>
        <w:tblW w:w="14629" w:type="dxa"/>
        <w:tblInd w:w="5" w:type="dxa"/>
        <w:tblCellMar>
          <w:top w:w="16" w:type="dxa"/>
          <w:left w:w="106" w:type="dxa"/>
          <w:right w:w="43" w:type="dxa"/>
        </w:tblCellMar>
        <w:tblLook w:val="04A0" w:firstRow="1" w:lastRow="0" w:firstColumn="1" w:lastColumn="0" w:noHBand="0" w:noVBand="1"/>
      </w:tblPr>
      <w:tblGrid>
        <w:gridCol w:w="643"/>
        <w:gridCol w:w="2031"/>
        <w:gridCol w:w="3944"/>
        <w:gridCol w:w="4257"/>
        <w:gridCol w:w="851"/>
        <w:gridCol w:w="992"/>
        <w:gridCol w:w="851"/>
        <w:gridCol w:w="1060"/>
      </w:tblGrid>
      <w:tr w:rsidR="00804551" w:rsidRPr="00D32589" w:rsidTr="003054C7">
        <w:trPr>
          <w:trHeight w:val="607"/>
        </w:trPr>
        <w:tc>
          <w:tcPr>
            <w:tcW w:w="6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TT</w:t>
            </w:r>
          </w:p>
        </w:tc>
        <w:tc>
          <w:tcPr>
            <w:tcW w:w="203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395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42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uẩn kiến thức kỹ năng cần kiểm tra</w:t>
            </w:r>
          </w:p>
        </w:tc>
        <w:tc>
          <w:tcPr>
            <w:tcW w:w="37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804551" w:rsidRPr="00D32589" w:rsidTr="003054C7">
        <w:trPr>
          <w:trHeight w:val="907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36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54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267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</w:t>
            </w:r>
          </w:p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804551" w:rsidRPr="00D32589" w:rsidTr="003054C7">
        <w:trPr>
          <w:trHeight w:val="908"/>
        </w:trPr>
        <w:tc>
          <w:tcPr>
            <w:tcW w:w="61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1 </w:t>
            </w:r>
          </w:p>
        </w:tc>
        <w:tc>
          <w:tcPr>
            <w:tcW w:w="203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ơn thức, đa thức</w:t>
            </w:r>
          </w:p>
        </w:tc>
        <w:tc>
          <w:tcPr>
            <w:tcW w:w="395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Đơn thức nhân đa thức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Đa thức nhân đa thức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Rút gọn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Tìm x</w:t>
            </w:r>
          </w:p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: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 xml:space="preserve">Đơn thức nhân đa thức, đa thức nhân đa thức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78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8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: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Rút gọn, tìm x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</w:p>
        </w:tc>
        <w:tc>
          <w:tcPr>
            <w:tcW w:w="2036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ằng đẳng thức</w:t>
            </w:r>
          </w:p>
        </w:tc>
        <w:tc>
          <w:tcPr>
            <w:tcW w:w="395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Khai triển hằng đẳng thức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Rút gọn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Tìm x</w:t>
            </w:r>
          </w:p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: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ông thức hằng đẳng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08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8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: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Khai triển, rút gọn hằng đẳng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08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8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:</w:t>
            </w:r>
          </w:p>
          <w:p w:rsidR="00804551" w:rsidRPr="00D32589" w:rsidRDefault="00804551" w:rsidP="003054C7">
            <w:pPr>
              <w:spacing w:after="8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Tìm x cơ bản liên quan hằng đẳng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085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8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 cao:</w:t>
            </w:r>
          </w:p>
          <w:p w:rsidR="00804551" w:rsidRPr="00D32589" w:rsidRDefault="00804551" w:rsidP="003054C7">
            <w:pPr>
              <w:spacing w:after="8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Tìm x nâng cao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</w:p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  <w:t>Phân tích đa thức thành nhân tử</w:t>
            </w:r>
          </w:p>
        </w:tc>
        <w:tc>
          <w:tcPr>
            <w:tcW w:w="395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Phương pháp đặt nhân tử chung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Phương pháp hằng đẳng thức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Phương pháp nhóm hạng tử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Phương pháp phối hợp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Tìm x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hận biết</w:t>
            </w: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Sử dụng phương pháp đặt nhân tử chung, hằng đẳng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Thông hiểu</w:t>
            </w: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Sử dụng phương pháp nhóm hạng tử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Sử dụng phương pháp phối hợp và tìm x cơ bả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 cao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Tìm x nâng cao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2036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  <w:t>Chia đa thức với đơn thức, đa thức</w:t>
            </w:r>
          </w:p>
        </w:tc>
        <w:tc>
          <w:tcPr>
            <w:tcW w:w="395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Đa thức chia đơn thức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Đa thức chia đa thức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hận biết</w:t>
            </w: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a thức chia đơn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90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 cao: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a thức chia đa thức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</w:tc>
      </w:tr>
      <w:tr w:rsidR="00804551" w:rsidRPr="00D32589" w:rsidTr="003054C7">
        <w:trPr>
          <w:trHeight w:val="1205"/>
        </w:trPr>
        <w:tc>
          <w:tcPr>
            <w:tcW w:w="61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5</w:t>
            </w:r>
          </w:p>
        </w:tc>
        <w:tc>
          <w:tcPr>
            <w:tcW w:w="203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Cộng trừ phân thức</w:t>
            </w:r>
          </w:p>
        </w:tc>
        <w:tc>
          <w:tcPr>
            <w:tcW w:w="395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Cộng, trừ phân thức cùng mẫu</w:t>
            </w:r>
          </w:p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sz w:val="26"/>
                <w:szCs w:val="26"/>
              </w:rPr>
              <w:t>- C</w:t>
            </w:r>
            <w:r w:rsidRPr="00D3258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ộng, trừ phân thức không cùng mẫu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Nhận biết: 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ộng, trừ phân thức cùng mẫu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5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6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hông hiểu: </w:t>
            </w:r>
          </w:p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ộng, trừ phân thức không cùng mẫu</w:t>
            </w:r>
          </w:p>
          <w:p w:rsidR="00804551" w:rsidRPr="00D32589" w:rsidRDefault="00804551" w:rsidP="003054C7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205"/>
        </w:trPr>
        <w:tc>
          <w:tcPr>
            <w:tcW w:w="0" w:type="auto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</w:p>
        </w:tc>
        <w:tc>
          <w:tcPr>
            <w:tcW w:w="2036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ình học</w:t>
            </w:r>
          </w:p>
        </w:tc>
        <w:tc>
          <w:tcPr>
            <w:tcW w:w="3954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Hình bình hành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- Hình chữ nhật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- Hình thoi</w:t>
            </w:r>
          </w:p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D32589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- Hình vuông</w:t>
            </w:r>
          </w:p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hận biết:</w:t>
            </w:r>
          </w:p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ịnh nghĩa, tính chất của các hình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Thông hiểu:</w:t>
            </w:r>
          </w:p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Cách chứng minh các hình (lý thuyết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:</w:t>
            </w:r>
          </w:p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Phân loại, nhận dạng và chứng minh được các hình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4551" w:rsidRPr="00D32589" w:rsidTr="003054C7">
        <w:trPr>
          <w:trHeight w:val="1205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03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954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Vận dụng cao:</w:t>
            </w:r>
          </w:p>
          <w:p w:rsidR="00804551" w:rsidRPr="00D32589" w:rsidRDefault="00804551" w:rsidP="003054C7">
            <w:pPr>
              <w:spacing w:after="6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Xác định điều kiện về mối tương quan giữa các hình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6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</w:tr>
      <w:tr w:rsidR="00804551" w:rsidRPr="00D32589" w:rsidTr="003054C7">
        <w:trPr>
          <w:trHeight w:val="310"/>
        </w:trPr>
        <w:tc>
          <w:tcPr>
            <w:tcW w:w="265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ổng </w:t>
            </w:r>
          </w:p>
        </w:tc>
        <w:tc>
          <w:tcPr>
            <w:tcW w:w="3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5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5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right="5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</w:tc>
      </w:tr>
      <w:tr w:rsidR="00804551" w:rsidRPr="00D32589" w:rsidTr="003054C7">
        <w:trPr>
          <w:trHeight w:val="310"/>
        </w:trPr>
        <w:tc>
          <w:tcPr>
            <w:tcW w:w="265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ỉ lệ </w:t>
            </w:r>
          </w:p>
        </w:tc>
        <w:tc>
          <w:tcPr>
            <w:tcW w:w="3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46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10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%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ind w:left="2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%</w:t>
            </w:r>
          </w:p>
        </w:tc>
      </w:tr>
      <w:tr w:rsidR="00804551" w:rsidRPr="00D32589" w:rsidTr="003054C7">
        <w:trPr>
          <w:trHeight w:val="607"/>
        </w:trPr>
        <w:tc>
          <w:tcPr>
            <w:tcW w:w="265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ổng điểm </w:t>
            </w:r>
          </w:p>
        </w:tc>
        <w:tc>
          <w:tcPr>
            <w:tcW w:w="3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ind w:left="2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4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51" w:rsidRPr="00D32589" w:rsidRDefault="00804551" w:rsidP="003054C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spacing w:after="3"/>
              <w:ind w:right="5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  <w:p w:rsidR="00804551" w:rsidRPr="00D32589" w:rsidRDefault="00804551" w:rsidP="003054C7">
            <w:pPr>
              <w:ind w:left="3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spacing w:after="3"/>
              <w:ind w:right="5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  <w:p w:rsidR="00804551" w:rsidRPr="00D32589" w:rsidRDefault="00804551" w:rsidP="003054C7">
            <w:pPr>
              <w:ind w:left="8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spacing w:after="3"/>
              <w:ind w:right="5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3258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  <w:p w:rsidR="00804551" w:rsidRPr="00D32589" w:rsidRDefault="00804551" w:rsidP="003054C7">
            <w:pPr>
              <w:ind w:left="1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04551" w:rsidRPr="00D32589" w:rsidRDefault="00804551" w:rsidP="003054C7">
            <w:pPr>
              <w:spacing w:after="3"/>
              <w:ind w:right="5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:rsidR="00804551" w:rsidRPr="00D32589" w:rsidRDefault="00804551" w:rsidP="003054C7">
            <w:pPr>
              <w:ind w:left="1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3258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</w:tbl>
    <w:p w:rsidR="00804551" w:rsidRDefault="00804551" w:rsidP="00804551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04551" w:rsidRDefault="00804551" w:rsidP="00804551">
      <w:pPr>
        <w:tabs>
          <w:tab w:val="center" w:pos="2552"/>
          <w:tab w:val="center" w:pos="7230"/>
          <w:tab w:val="center" w:pos="12191"/>
        </w:tabs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ab/>
      </w:r>
    </w:p>
    <w:p w:rsidR="00804551" w:rsidRPr="007F1140" w:rsidRDefault="00804551" w:rsidP="00804551">
      <w:pPr>
        <w:tabs>
          <w:tab w:val="center" w:pos="2552"/>
          <w:tab w:val="center" w:pos="7230"/>
          <w:tab w:val="center" w:pos="12191"/>
        </w:tabs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7F1140">
        <w:rPr>
          <w:rFonts w:asciiTheme="majorHAnsi" w:hAnsiTheme="majorHAnsi" w:cstheme="majorHAnsi"/>
          <w:b/>
          <w:bCs/>
          <w:sz w:val="26"/>
          <w:szCs w:val="26"/>
        </w:rPr>
        <w:t>THÀNH VIÊN NHÓM</w:t>
      </w:r>
      <w:r w:rsidRPr="007F1140">
        <w:rPr>
          <w:rFonts w:asciiTheme="majorHAnsi" w:hAnsiTheme="majorHAnsi" w:cstheme="majorHAnsi"/>
          <w:b/>
          <w:bCs/>
          <w:sz w:val="26"/>
          <w:szCs w:val="26"/>
        </w:rPr>
        <w:tab/>
        <w:t>TỔ TRƯỞNG</w:t>
      </w:r>
      <w:r w:rsidRPr="007F1140">
        <w:rPr>
          <w:rFonts w:asciiTheme="majorHAnsi" w:hAnsiTheme="majorHAnsi" w:cstheme="majorHAnsi"/>
          <w:b/>
          <w:bCs/>
          <w:sz w:val="26"/>
          <w:szCs w:val="26"/>
        </w:rPr>
        <w:tab/>
        <w:t>HIỆU TRƯỞNG</w:t>
      </w:r>
    </w:p>
    <w:p w:rsidR="00804551" w:rsidRPr="007F1140" w:rsidRDefault="00804551" w:rsidP="00804551">
      <w:pPr>
        <w:tabs>
          <w:tab w:val="center" w:pos="2552"/>
          <w:tab w:val="center" w:pos="7230"/>
          <w:tab w:val="center" w:pos="12191"/>
        </w:tabs>
        <w:rPr>
          <w:rFonts w:asciiTheme="majorHAnsi" w:hAnsiTheme="majorHAnsi" w:cstheme="majorHAnsi"/>
          <w:b/>
          <w:bCs/>
          <w:sz w:val="26"/>
          <w:szCs w:val="26"/>
        </w:rPr>
      </w:pPr>
      <w:r w:rsidRPr="007F1140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7F1140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:rsidR="00804551" w:rsidRPr="007F1140" w:rsidRDefault="00804551" w:rsidP="00804551">
      <w:pPr>
        <w:tabs>
          <w:tab w:val="center" w:pos="2552"/>
          <w:tab w:val="center" w:pos="7230"/>
          <w:tab w:val="center" w:pos="12191"/>
        </w:tabs>
        <w:rPr>
          <w:rFonts w:asciiTheme="majorHAnsi" w:hAnsiTheme="majorHAnsi" w:cstheme="majorHAnsi"/>
          <w:b/>
          <w:bCs/>
          <w:i/>
          <w:iCs/>
          <w:sz w:val="26"/>
          <w:szCs w:val="26"/>
        </w:rPr>
      </w:pPr>
      <w:r w:rsidRPr="007F1140">
        <w:rPr>
          <w:rFonts w:asciiTheme="majorHAnsi" w:hAnsiTheme="majorHAnsi" w:cstheme="majorHAnsi"/>
          <w:b/>
          <w:bCs/>
          <w:i/>
          <w:iCs/>
          <w:sz w:val="26"/>
          <w:szCs w:val="26"/>
        </w:rPr>
        <w:tab/>
      </w:r>
      <w:r w:rsidRPr="007F1140">
        <w:rPr>
          <w:rFonts w:asciiTheme="majorHAnsi" w:hAnsiTheme="majorHAnsi" w:cstheme="majorHAnsi"/>
          <w:b/>
          <w:bCs/>
          <w:i/>
          <w:iCs/>
          <w:sz w:val="26"/>
          <w:szCs w:val="26"/>
        </w:rPr>
        <w:tab/>
      </w:r>
    </w:p>
    <w:p w:rsidR="00804551" w:rsidRPr="007F1140" w:rsidRDefault="00804551" w:rsidP="00804551">
      <w:pPr>
        <w:tabs>
          <w:tab w:val="center" w:pos="2552"/>
          <w:tab w:val="center" w:pos="7230"/>
          <w:tab w:val="center" w:pos="12191"/>
        </w:tabs>
        <w:rPr>
          <w:rFonts w:asciiTheme="majorHAnsi" w:hAnsiTheme="majorHAnsi" w:cstheme="majorHAnsi"/>
          <w:b/>
          <w:bCs/>
          <w:sz w:val="26"/>
          <w:szCs w:val="26"/>
        </w:rPr>
      </w:pPr>
      <w:r w:rsidRPr="007F1140">
        <w:rPr>
          <w:rFonts w:asciiTheme="majorHAnsi" w:hAnsiTheme="majorHAnsi" w:cstheme="majorHAnsi"/>
          <w:b/>
          <w:bCs/>
          <w:i/>
          <w:i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i/>
          <w:iCs/>
          <w:sz w:val="26"/>
          <w:szCs w:val="26"/>
        </w:rPr>
        <w:t>Nguyễn Công Thành</w:t>
      </w:r>
    </w:p>
    <w:p w:rsidR="00804551" w:rsidRDefault="00804551" w:rsidP="00804551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804551" w:rsidRDefault="00804551" w:rsidP="00804551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p w:rsidR="00804551" w:rsidRPr="007F1140" w:rsidRDefault="00804551" w:rsidP="00804551">
      <w:pPr>
        <w:jc w:val="center"/>
        <w:rPr>
          <w:rFonts w:asciiTheme="majorHAnsi" w:hAnsiTheme="majorHAnsi" w:cstheme="majorHAnsi"/>
          <w:i/>
          <w:sz w:val="28"/>
          <w:szCs w:val="28"/>
        </w:rPr>
      </w:pPr>
      <w:r w:rsidRPr="007F1140">
        <w:rPr>
          <w:rFonts w:asciiTheme="majorHAnsi" w:hAnsiTheme="majorHAnsi" w:cstheme="majorHAnsi"/>
          <w:b/>
          <w:sz w:val="26"/>
          <w:szCs w:val="26"/>
        </w:rPr>
        <w:lastRenderedPageBreak/>
        <w:t>DUYỆT CỦA PHÒNG GIÁO DỤC VÀ ĐÀO TẠO</w:t>
      </w:r>
    </w:p>
    <w:p w:rsidR="00804551" w:rsidRPr="007F1140" w:rsidRDefault="00804551" w:rsidP="00804551">
      <w:pPr>
        <w:tabs>
          <w:tab w:val="right" w:leader="dot" w:pos="15026"/>
        </w:tabs>
        <w:spacing w:before="120"/>
        <w:rPr>
          <w:rFonts w:asciiTheme="majorHAnsi" w:hAnsiTheme="majorHAnsi" w:cstheme="majorHAnsi"/>
          <w:i/>
          <w:sz w:val="26"/>
          <w:szCs w:val="26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</w:p>
    <w:p w:rsidR="00804551" w:rsidRPr="007F1140" w:rsidRDefault="00804551" w:rsidP="00804551">
      <w:pPr>
        <w:tabs>
          <w:tab w:val="right" w:leader="dot" w:pos="15026"/>
        </w:tabs>
        <w:spacing w:before="120"/>
        <w:rPr>
          <w:rFonts w:asciiTheme="majorHAnsi" w:hAnsiTheme="majorHAnsi" w:cstheme="majorHAnsi"/>
          <w:i/>
          <w:sz w:val="26"/>
          <w:szCs w:val="26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</w:p>
    <w:p w:rsidR="00804551" w:rsidRPr="007F1140" w:rsidRDefault="00804551" w:rsidP="00804551">
      <w:pPr>
        <w:tabs>
          <w:tab w:val="right" w:leader="dot" w:pos="15026"/>
        </w:tabs>
        <w:spacing w:before="120"/>
        <w:rPr>
          <w:rFonts w:asciiTheme="majorHAnsi" w:hAnsiTheme="majorHAnsi" w:cstheme="majorHAnsi"/>
          <w:i/>
          <w:sz w:val="26"/>
          <w:szCs w:val="26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</w:p>
    <w:p w:rsidR="00804551" w:rsidRPr="007F1140" w:rsidRDefault="00804551" w:rsidP="00804551">
      <w:pPr>
        <w:tabs>
          <w:tab w:val="right" w:leader="dot" w:pos="15026"/>
        </w:tabs>
        <w:spacing w:before="120"/>
        <w:rPr>
          <w:rFonts w:asciiTheme="majorHAnsi" w:hAnsiTheme="majorHAnsi" w:cstheme="majorHAnsi"/>
          <w:i/>
          <w:sz w:val="26"/>
          <w:szCs w:val="26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</w:p>
    <w:p w:rsidR="00804551" w:rsidRPr="007F1140" w:rsidRDefault="00804551" w:rsidP="00804551">
      <w:pPr>
        <w:spacing w:after="0"/>
        <w:rPr>
          <w:rFonts w:asciiTheme="majorHAnsi" w:eastAsia="Times New Roman" w:hAnsiTheme="majorHAnsi" w:cstheme="majorHAnsi"/>
          <w:b/>
          <w:sz w:val="24"/>
          <w:szCs w:val="24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</w:p>
    <w:p w:rsidR="00804551" w:rsidRPr="000C6426" w:rsidRDefault="00804551" w:rsidP="00804551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val="sv-SE"/>
        </w:rPr>
      </w:pPr>
      <w:r w:rsidRPr="007F1140">
        <w:rPr>
          <w:rFonts w:asciiTheme="majorHAnsi" w:hAnsiTheme="majorHAnsi" w:cstheme="majorHAnsi"/>
          <w:i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ĐÁP ÁN </w:t>
      </w:r>
      <w:r w:rsidRPr="000C6426">
        <w:rPr>
          <w:rFonts w:ascii="Times New Roman" w:hAnsi="Times New Roman" w:cs="Times New Roman"/>
          <w:b/>
          <w:bCs/>
          <w:sz w:val="28"/>
          <w:szCs w:val="28"/>
          <w:lang w:val="sv-SE"/>
        </w:rPr>
        <w:t>ĐỀ KIỂM TRA, ĐÁNH GIÁ CUỐI KỲ 1</w:t>
      </w: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>- TOÁN 8</w:t>
      </w:r>
    </w:p>
    <w:tbl>
      <w:tblPr>
        <w:tblStyle w:val="TableGrid"/>
        <w:tblW w:w="10031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918"/>
        <w:gridCol w:w="8010"/>
        <w:gridCol w:w="1103"/>
      </w:tblGrid>
      <w:tr w:rsidR="00804551" w:rsidRPr="000C6426" w:rsidTr="003054C7">
        <w:tc>
          <w:tcPr>
            <w:tcW w:w="918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  <w:lang w:val="en-US"/>
              </w:rPr>
              <w:t>Nội dung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  <w:lang w:val="en-US"/>
              </w:rPr>
              <w:t>Điểm</w:t>
            </w:r>
          </w:p>
        </w:tc>
      </w:tr>
      <w:tr w:rsidR="00804551" w:rsidRPr="000C6426" w:rsidTr="003054C7">
        <w:tc>
          <w:tcPr>
            <w:tcW w:w="918" w:type="dxa"/>
            <w:vMerge w:val="restart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1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ind w:left="72"/>
              <w:jc w:val="left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position w:val="-10"/>
              </w:rPr>
              <w:object w:dxaOrig="4760" w:dyaOrig="380">
                <v:shape id="_x0000_i1033" type="#_x0000_t75" style="width:262.9pt;height:20.95pt" o:ole="">
                  <v:imagedata r:id="rId23" o:title=""/>
                </v:shape>
                <o:OLEObject Type="Embed" ProgID="Equation.DSMT4" ShapeID="_x0000_i1033" DrawAspect="Content" ObjectID="_1734865865" r:id="rId24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5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left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position w:val="-10"/>
              </w:rPr>
              <w:object w:dxaOrig="6380" w:dyaOrig="380">
                <v:shape id="_x0000_i1034" type="#_x0000_t75" style="width:330.7pt;height:19.25pt" o:ole="">
                  <v:imagedata r:id="rId25" o:title=""/>
                </v:shape>
                <o:OLEObject Type="Embed" ProgID="Equation.DSMT4" ShapeID="_x0000_i1034" DrawAspect="Content" ObjectID="_1734865866" r:id="rId26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5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left"/>
              <w:rPr>
                <w:rFonts w:ascii="Times New Roman" w:hAnsi="Times New Roman"/>
              </w:rPr>
            </w:pPr>
            <w:r w:rsidRPr="000C6426">
              <w:rPr>
                <w:rFonts w:ascii="Times New Roman" w:hAnsi="Times New Roman"/>
                <w:position w:val="-32"/>
              </w:rPr>
              <w:object w:dxaOrig="5880" w:dyaOrig="760">
                <v:shape id="_x0000_i1035" type="#_x0000_t75" style="width:286.35pt;height:40.2pt" o:ole="">
                  <v:imagedata r:id="rId27" o:title=""/>
                </v:shape>
                <o:OLEObject Type="Embed" ProgID="Equation.DSMT4" ShapeID="_x0000_i1035" DrawAspect="Content" ObjectID="_1734865867" r:id="rId28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5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left"/>
              <w:rPr>
                <w:rFonts w:ascii="Times New Roman" w:hAnsi="Times New Roman"/>
                <w:lang w:val="en-US"/>
              </w:rPr>
            </w:pPr>
            <w:r w:rsidRPr="000C6426">
              <w:rPr>
                <w:position w:val="-24"/>
              </w:rPr>
              <w:object w:dxaOrig="5440" w:dyaOrig="620">
                <v:shape id="_x0000_i1036" type="#_x0000_t75" style="width:335.7pt;height:37.65pt" o:ole="">
                  <v:imagedata r:id="rId29" o:title=""/>
                </v:shape>
                <o:OLEObject Type="Embed" ProgID="Equation.DSMT4" ShapeID="_x0000_i1036" DrawAspect="Content" ObjectID="_1734865868" r:id="rId30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5</w:t>
            </w:r>
          </w:p>
        </w:tc>
      </w:tr>
      <w:tr w:rsidR="00804551" w:rsidRPr="000C6426" w:rsidTr="003054C7">
        <w:tc>
          <w:tcPr>
            <w:tcW w:w="918" w:type="dxa"/>
            <w:vMerge w:val="restart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2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left"/>
              <w:rPr>
                <w:rFonts w:ascii="Times New Roman" w:hAnsi="Times New Roman"/>
              </w:rPr>
            </w:pPr>
            <w:r w:rsidRPr="000C6426">
              <w:rPr>
                <w:position w:val="-10"/>
              </w:rPr>
              <w:object w:dxaOrig="3700" w:dyaOrig="360">
                <v:shape id="_x0000_i1037" type="#_x0000_t75" style="width:211.8pt;height:20.95pt" o:ole="">
                  <v:imagedata r:id="rId31" o:title=""/>
                </v:shape>
                <o:OLEObject Type="Embed" ProgID="Equation.DSMT4" ShapeID="_x0000_i1037" DrawAspect="Content" ObjectID="_1734865869" r:id="rId32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75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left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position w:val="-10"/>
              </w:rPr>
              <w:object w:dxaOrig="6000" w:dyaOrig="360">
                <v:shape id="_x0000_i1038" type="#_x0000_t75" style="width:364.2pt;height:20.1pt" o:ole="">
                  <v:imagedata r:id="rId33" o:title=""/>
                </v:shape>
                <o:OLEObject Type="Embed" ProgID="Equation.DSMT4" ShapeID="_x0000_i1038" DrawAspect="Content" ObjectID="_1734865870" r:id="rId34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75</w:t>
            </w:r>
          </w:p>
        </w:tc>
      </w:tr>
      <w:tr w:rsidR="00804551" w:rsidRPr="000C6426" w:rsidTr="003054C7">
        <w:tc>
          <w:tcPr>
            <w:tcW w:w="918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tabs>
                <w:tab w:val="left" w:pos="7446"/>
              </w:tabs>
              <w:ind w:right="207"/>
              <w:rPr>
                <w:rFonts w:cs="Times New Roman"/>
                <w:szCs w:val="28"/>
                <w:lang w:val="fr-FR"/>
              </w:rPr>
            </w:pPr>
            <w:r w:rsidRPr="000C6426">
              <w:rPr>
                <w:rFonts w:asciiTheme="minorHAnsi" w:hAnsiTheme="minorHAnsi" w:cs="Times New Roman"/>
                <w:position w:val="-32"/>
                <w:sz w:val="22"/>
                <w:szCs w:val="28"/>
              </w:rPr>
              <w:object w:dxaOrig="3920" w:dyaOrig="760">
                <v:shape id="_x0000_i1039" type="#_x0000_t75" style="width:230.25pt;height:45.2pt" o:ole="">
                  <v:imagedata r:id="rId35" o:title=""/>
                </v:shape>
                <o:OLEObject Type="Embed" ProgID="Equation.DSMT4" ShapeID="_x0000_i1039" DrawAspect="Content" ObjectID="_1734865871" r:id="rId36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75</w:t>
            </w:r>
          </w:p>
        </w:tc>
      </w:tr>
      <w:tr w:rsidR="00804551" w:rsidRPr="000C6426" w:rsidTr="003054C7">
        <w:tc>
          <w:tcPr>
            <w:tcW w:w="918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3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tabs>
                <w:tab w:val="left" w:pos="7446"/>
              </w:tabs>
              <w:ind w:right="207"/>
              <w:rPr>
                <w:rFonts w:cs="Times New Roman"/>
                <w:szCs w:val="28"/>
                <w:lang w:val="fr-FR"/>
              </w:rPr>
            </w:pPr>
            <w:r w:rsidRPr="000C6426">
              <w:rPr>
                <w:rFonts w:asciiTheme="minorHAnsi" w:hAnsiTheme="minorHAnsi" w:cs="Times New Roman"/>
                <w:position w:val="-112"/>
                <w:sz w:val="22"/>
                <w:szCs w:val="28"/>
              </w:rPr>
              <w:object w:dxaOrig="3879" w:dyaOrig="2140">
                <v:shape id="_x0000_i1040" type="#_x0000_t75" style="width:230.25pt;height:128.95pt" o:ole="">
                  <v:imagedata r:id="rId37" o:title=""/>
                </v:shape>
                <o:OLEObject Type="Embed" ProgID="Equation.DSMT4" ShapeID="_x0000_i1040" DrawAspect="Content" ObjectID="_1734865872" r:id="rId38"/>
              </w:objec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0.75</w:t>
            </w:r>
          </w:p>
        </w:tc>
      </w:tr>
      <w:tr w:rsidR="00804551" w:rsidRPr="000C6426" w:rsidTr="003054C7">
        <w:tc>
          <w:tcPr>
            <w:tcW w:w="918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4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ind w:right="1134"/>
              <w:rPr>
                <w:rFonts w:cs="Times New Roman"/>
                <w:szCs w:val="28"/>
                <w:lang w:val="fr-FR"/>
              </w:rPr>
            </w:pPr>
            <w:r w:rsidRPr="000C6426">
              <w:rPr>
                <w:rFonts w:cs="Times New Roman"/>
                <w:szCs w:val="28"/>
                <w:lang w:val="fr-FR"/>
              </w:rPr>
              <w:t>Số tiền bố bạn Lan phải trả là</w:t>
            </w:r>
          </w:p>
          <w:p w:rsidR="00804551" w:rsidRPr="000C6426" w:rsidRDefault="00804551" w:rsidP="003054C7">
            <w:pPr>
              <w:ind w:right="1134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6 600 000 (1-15%)= 5 610 000 (đồng)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804551" w:rsidRPr="000C6426" w:rsidTr="003054C7">
        <w:tc>
          <w:tcPr>
            <w:tcW w:w="918" w:type="dxa"/>
            <w:vMerge w:val="restart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lastRenderedPageBreak/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5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ind w:right="1134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w:drawing>
                <wp:inline distT="0" distB="0" distL="0" distR="0" wp14:anchorId="32C5F320" wp14:editId="6F0CF155">
                  <wp:extent cx="1573530" cy="1778000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3530" cy="177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ind w:right="1134"/>
              <w:rPr>
                <w:rFonts w:cs="Times New Roman"/>
                <w:szCs w:val="28"/>
              </w:rPr>
            </w:pPr>
            <w:r w:rsidRPr="000C6426">
              <w:rPr>
                <w:rFonts w:asciiTheme="minorHAnsi" w:hAnsiTheme="minorHAnsi" w:cs="Times New Roman"/>
                <w:position w:val="-114"/>
                <w:sz w:val="22"/>
                <w:szCs w:val="28"/>
              </w:rPr>
              <w:object w:dxaOrig="5300" w:dyaOrig="2420">
                <v:shape id="_x0000_i1041" type="#_x0000_t75" style="width:249.5pt;height:113.85pt" o:ole="">
                  <v:imagedata r:id="rId39" o:title=""/>
                </v:shape>
                <o:OLEObject Type="Embed" ProgID="Equation.DSMT4" ShapeID="_x0000_i1041" DrawAspect="Content" ObjectID="_1734865873" r:id="rId40"/>
              </w:objec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Vậy khoảng cách giữa hai địa điểm E và F là 65m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804551" w:rsidRPr="000C6426" w:rsidTr="003054C7">
        <w:tc>
          <w:tcPr>
            <w:tcW w:w="918" w:type="dxa"/>
            <w:vMerge w:val="restart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0C6426">
              <w:rPr>
                <w:rFonts w:ascii="Times New Roman" w:hAnsi="Times New Roman"/>
                <w:b/>
              </w:rPr>
              <w:t>Bài</w:t>
            </w:r>
            <w:r w:rsidRPr="000C6426">
              <w:rPr>
                <w:rFonts w:ascii="Times New Roman" w:hAnsi="Times New Roman"/>
                <w:b/>
                <w:lang w:val="en-US"/>
              </w:rPr>
              <w:t xml:space="preserve"> 6</w:t>
            </w:r>
          </w:p>
        </w:tc>
        <w:tc>
          <w:tcPr>
            <w:tcW w:w="8010" w:type="dxa"/>
          </w:tcPr>
          <w:p w:rsidR="00804551" w:rsidRPr="000C6426" w:rsidRDefault="00804551" w:rsidP="003054C7">
            <w:pPr>
              <w:ind w:right="1134"/>
              <w:rPr>
                <w:rFonts w:cs="Times New Roman"/>
                <w:szCs w:val="28"/>
                <w:lang w:val="vi-VN"/>
              </w:rPr>
            </w:pPr>
            <w:r w:rsidRPr="000C6426">
              <w:rPr>
                <w:rFonts w:cs="Times New Roman"/>
                <w:noProof/>
                <w:szCs w:val="28"/>
              </w:rPr>
              <w:drawing>
                <wp:inline distT="0" distB="0" distL="0" distR="0" wp14:anchorId="230675F0" wp14:editId="49E73F38">
                  <wp:extent cx="3019926" cy="188696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17" cy="1890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80455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Chứng minh tứ giác AHMK là hình chữ nhật.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Xét tứ giác AHMK, có: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65E6527" wp14:editId="7E5B5D75">
                      <wp:simplePos x="0" y="0"/>
                      <wp:positionH relativeFrom="column">
                        <wp:posOffset>99294</wp:posOffset>
                      </wp:positionH>
                      <wp:positionV relativeFrom="paragraph">
                        <wp:posOffset>107883</wp:posOffset>
                      </wp:positionV>
                      <wp:extent cx="72189" cy="617621"/>
                      <wp:effectExtent l="0" t="0" r="23495" b="11430"/>
                      <wp:wrapNone/>
                      <wp:docPr id="15" name="Left Brac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189" cy="617621"/>
                              </a:xfrm>
                              <a:prstGeom prst="lef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15" o:spid="_x0000_s1026" type="#_x0000_t87" style="position:absolute;margin-left:7.8pt;margin-top:8.5pt;width:5.7pt;height:48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" adj="210"/>
                  </w:pict>
                </mc:Fallback>
              </mc:AlternateContent>
            </w:r>
            <w:r w:rsidRPr="000C6426">
              <w:rPr>
                <w:rFonts w:cs="Times New Roman"/>
                <w:szCs w:val="28"/>
              </w:rPr>
              <w:t xml:space="preserve">     </w:t>
            </w:r>
            <w:r w:rsidRPr="000C6426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020" w:dyaOrig="420">
                <v:shape id="_x0000_i1042" type="#_x0000_t75" style="width:108pt;height:22.6pt" o:ole="">
                  <v:imagedata r:id="rId42" o:title=""/>
                </v:shape>
                <o:OLEObject Type="Embed" ProgID="Equation.DSMT4" ShapeID="_x0000_i1042" DrawAspect="Content" ObjectID="_1734865874" r:id="rId43"/>
              </w:object>
            </w:r>
            <w:r w:rsidRPr="000C6426">
              <w:rPr>
                <w:rFonts w:cs="Times New Roman"/>
                <w:szCs w:val="28"/>
              </w:rPr>
              <w:t>vuông tại A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</w:t>
            </w:r>
            <w:r w:rsidRPr="000C6426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500" w:dyaOrig="420">
                <v:shape id="_x0000_i1043" type="#_x0000_t75" style="width:128.1pt;height:21.75pt" o:ole="">
                  <v:imagedata r:id="rId44" o:title=""/>
                </v:shape>
                <o:OLEObject Type="Embed" ProgID="Equation.DSMT4" ShapeID="_x0000_i1043" DrawAspect="Content" ObjectID="_1734865875" r:id="rId45"/>
              </w:object>
            </w:r>
            <w:r w:rsidRPr="000C6426">
              <w:rPr>
                <w:rFonts w:cs="Times New Roman"/>
                <w:szCs w:val="28"/>
              </w:rPr>
              <w:t>tại H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</w:t>
            </w:r>
            <w:r w:rsidRPr="000C6426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480" w:dyaOrig="420">
                <v:shape id="_x0000_i1044" type="#_x0000_t75" style="width:128.95pt;height:21.75pt" o:ole="">
                  <v:imagedata r:id="rId46" o:title=""/>
                </v:shape>
                <o:OLEObject Type="Embed" ProgID="Equation.DSMT4" ShapeID="_x0000_i1044" DrawAspect="Content" ObjectID="_1734865876" r:id="rId47"/>
              </w:object>
            </w:r>
            <w:r w:rsidRPr="000C6426">
              <w:rPr>
                <w:rFonts w:cs="Times New Roman"/>
                <w:szCs w:val="28"/>
              </w:rPr>
              <w:t xml:space="preserve"> tại K 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320" w:dyaOrig="240">
                <v:shape id="_x0000_i1045" type="#_x0000_t75" style="width:16.75pt;height:11.7pt" o:ole="">
                  <v:imagedata r:id="rId48" o:title=""/>
                </v:shape>
                <o:OLEObject Type="Embed" ProgID="Equation.DSMT4" ShapeID="_x0000_i1045" DrawAspect="Content" ObjectID="_1734865877" r:id="rId49"/>
              </w:object>
            </w:r>
            <w:r w:rsidRPr="000C6426">
              <w:rPr>
                <w:rFonts w:cs="Times New Roman"/>
                <w:szCs w:val="28"/>
              </w:rPr>
              <w:t>AHMK là hình chữ nhật (tứ giác có ba góc vuông)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1.25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rPr>
                <w:rFonts w:cs="Times New Roman"/>
                <w:noProof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b) </w:t>
            </w:r>
            <w:r w:rsidRPr="000C6426">
              <w:rPr>
                <w:rFonts w:cs="Times New Roman"/>
                <w:szCs w:val="28"/>
                <w:lang w:val="vi-VN"/>
              </w:rPr>
              <w:t xml:space="preserve">Chứng minh tứ giác </w:t>
            </w:r>
            <w:r w:rsidRPr="000C6426">
              <w:rPr>
                <w:rFonts w:cs="Times New Roman"/>
                <w:szCs w:val="28"/>
              </w:rPr>
              <w:t>BNCH</w:t>
            </w:r>
            <w:r w:rsidRPr="000C6426">
              <w:rPr>
                <w:rFonts w:cs="Times New Roman"/>
                <w:szCs w:val="28"/>
                <w:lang w:val="vi-VN"/>
              </w:rPr>
              <w:t xml:space="preserve"> là hình bình hành.</w:t>
            </w:r>
          </w:p>
          <w:p w:rsidR="00804551" w:rsidRPr="000C6426" w:rsidRDefault="00804551" w:rsidP="003054C7">
            <w:pPr>
              <w:tabs>
                <w:tab w:val="left" w:pos="720"/>
              </w:tabs>
              <w:jc w:val="left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Xét tứ giác BNCH, có:</w:t>
            </w:r>
          </w:p>
          <w:p w:rsidR="00804551" w:rsidRPr="000C6426" w:rsidRDefault="00804551" w:rsidP="003054C7">
            <w:pPr>
              <w:tabs>
                <w:tab w:val="left" w:pos="720"/>
              </w:tabs>
              <w:jc w:val="left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9D8551D" wp14:editId="1B45E752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63500</wp:posOffset>
                      </wp:positionV>
                      <wp:extent cx="91440" cy="274320"/>
                      <wp:effectExtent l="0" t="0" r="22860" b="11430"/>
                      <wp:wrapNone/>
                      <wp:docPr id="5" name="Left Brac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" cy="274320"/>
                              </a:xfrm>
                              <a:prstGeom prst="lef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Left Brace 5" o:spid="_x0000_s1026" type="#_x0000_t87" style="position:absolute;margin-left:7.85pt;margin-top:5pt;width:7.2pt;height:2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" adj="600"/>
                  </w:pict>
                </mc:Fallback>
              </mc:AlternateContent>
            </w:r>
            <w:r w:rsidRPr="000C6426">
              <w:rPr>
                <w:rFonts w:cs="Times New Roman"/>
                <w:szCs w:val="28"/>
              </w:rPr>
              <w:t xml:space="preserve">      M là trung điểm của BC (gt)</w:t>
            </w:r>
          </w:p>
          <w:p w:rsidR="00804551" w:rsidRPr="000C6426" w:rsidRDefault="00804551" w:rsidP="003054C7">
            <w:pPr>
              <w:tabs>
                <w:tab w:val="left" w:pos="720"/>
              </w:tabs>
              <w:jc w:val="left"/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M là trung điểm của HN (N là điểm đối xứng của H qua M)</w:t>
            </w:r>
          </w:p>
          <w:p w:rsidR="00804551" w:rsidRPr="000C6426" w:rsidRDefault="00804551" w:rsidP="003054C7">
            <w:pPr>
              <w:tabs>
                <w:tab w:val="left" w:pos="720"/>
              </w:tabs>
              <w:jc w:val="left"/>
              <w:rPr>
                <w:rFonts w:cs="Times New Roman"/>
                <w:noProof/>
                <w:szCs w:val="28"/>
              </w:rPr>
            </w:pPr>
            <w:r w:rsidRPr="000C642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320" w:dyaOrig="240">
                <v:shape id="_x0000_i1046" type="#_x0000_t75" style="width:16.75pt;height:11.7pt" o:ole="">
                  <v:imagedata r:id="rId50" o:title=""/>
                </v:shape>
                <o:OLEObject Type="Embed" ProgID="Equation.DSMT4" ShapeID="_x0000_i1046" DrawAspect="Content" ObjectID="_1734865878" r:id="rId51"/>
              </w:object>
            </w:r>
            <w:r w:rsidRPr="000C6426">
              <w:rPr>
                <w:rFonts w:cs="Times New Roman"/>
                <w:szCs w:val="28"/>
              </w:rPr>
              <w:t>BNCH là hình bình hành (tứ giác có 2 đường chéo cắt nhau tại trung điểm của mỗi đường)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804551" w:rsidRPr="000C6426" w:rsidTr="003054C7">
        <w:tc>
          <w:tcPr>
            <w:tcW w:w="918" w:type="dxa"/>
            <w:vMerge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010" w:type="dxa"/>
          </w:tcPr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6426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C642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ứng minh</w:t>
            </w:r>
            <w:r w:rsidRPr="000C6426">
              <w:rPr>
                <w:rFonts w:ascii="Times New Roman" w:hAnsi="Times New Roman" w:cs="Times New Roman"/>
                <w:sz w:val="28"/>
                <w:szCs w:val="28"/>
              </w:rPr>
              <w:t>: ba điểm A; O; N thẳng hàng.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426">
              <w:rPr>
                <w:rFonts w:ascii="Times New Roman" w:hAnsi="Times New Roman" w:cs="Times New Roman"/>
                <w:sz w:val="28"/>
                <w:szCs w:val="28"/>
              </w:rPr>
              <w:t xml:space="preserve">Ta </w:t>
            </w:r>
            <w:r w:rsidRPr="000C642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ó: AHMK là hình chữ nhật (cmt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ind w:left="3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42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sym w:font="Symbol" w:char="F0DE"/>
            </w:r>
            <w:r w:rsidRPr="000C642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H // MK; HM // AK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C642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60" w:dyaOrig="300">
                <v:shape id="_x0000_i1047" type="#_x0000_t75" style="width:92.95pt;height:15.05pt" o:ole="">
                  <v:imagedata r:id="rId52" o:title=""/>
                </v:shape>
                <o:OLEObject Type="Embed" ProgID="Equation.DSMT4" ShapeID="_x0000_i1047" DrawAspect="Content" ObjectID="_1734865879" r:id="rId53"/>
              </w:objec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8"/>
                            <w:szCs w:val="28"/>
                          </w:rPr>
                          <m:t>M là trung điểm của BC (gt)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8"/>
                            <w:szCs w:val="28"/>
                          </w:rPr>
                          <m:t>MK// AB 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AH // MK)</m:t>
                        </m:r>
                      </m:e>
                    </m:eqArr>
                  </m:e>
                </m:d>
              </m:oMath>
            </m:oMathPara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Cambria Math" w:eastAsiaTheme="minorEastAsia" w:hAnsi="Cambria Math" w:cs="Cambria Math"/>
                <w:noProof/>
                <w:sz w:val="28"/>
                <w:szCs w:val="28"/>
              </w:rPr>
              <w:t>⇒</w:t>
            </w: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K là trung điểm của AC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Ta có: 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9AD9062" wp14:editId="6288BF10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5715</wp:posOffset>
                      </wp:positionV>
                      <wp:extent cx="45719" cy="478972"/>
                      <wp:effectExtent l="0" t="0" r="12065" b="16510"/>
                      <wp:wrapNone/>
                      <wp:docPr id="16" name="Left Brac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78972"/>
                              </a:xfrm>
                              <a:prstGeom prst="lef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16" o:spid="_x0000_s1026" type="#_x0000_t87" style="position:absolute;margin-left:-4.3pt;margin-top:-.45pt;width:3.6pt;height:37.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" adj="172"/>
                  </w:pict>
                </mc:Fallback>
              </mc:AlternateContent>
            </w: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>HM = AK (AHMK là hình chữ nhật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>AK = CK (K là trung điểm của AC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20" w:dyaOrig="279">
                <v:shape id="_x0000_i1048" type="#_x0000_t75" style="width:76.2pt;height:15.05pt" o:ole="">
                  <v:imagedata r:id="rId54" o:title=""/>
                </v:shape>
                <o:OLEObject Type="Embed" ProgID="Equation.DSMT4" ShapeID="_x0000_i1048" DrawAspect="Content" ObjectID="_1734865880" r:id="rId55"/>
              </w:objec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3022912" wp14:editId="04EE3F8E">
                      <wp:simplePos x="0" y="0"/>
                      <wp:positionH relativeFrom="column">
                        <wp:posOffset>74024</wp:posOffset>
                      </wp:positionH>
                      <wp:positionV relativeFrom="paragraph">
                        <wp:posOffset>290104</wp:posOffset>
                      </wp:positionV>
                      <wp:extent cx="45719" cy="478972"/>
                      <wp:effectExtent l="0" t="0" r="12065" b="16510"/>
                      <wp:wrapNone/>
                      <wp:docPr id="17" name="Left Brac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78972"/>
                              </a:xfrm>
                              <a:prstGeom prst="lef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17" o:spid="_x0000_s1026" type="#_x0000_t87" style="position:absolute;margin-left:5.85pt;margin-top:22.85pt;width:3.6pt;height:37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" adj="172"/>
                  </w:pict>
                </mc:Fallback>
              </mc:AlternateContent>
            </w: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Xét tứ giác HMCK có 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   HM = CK (cmt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   HM // CK (HM // AK ;</w:t>
            </w:r>
            <w:r w:rsidRPr="000C64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C642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20" w:dyaOrig="279">
                <v:shape id="_x0000_i1049" type="#_x0000_t75" style="width:51.05pt;height:14.25pt" o:ole="">
                  <v:imagedata r:id="rId56" o:title=""/>
                </v:shape>
                <o:OLEObject Type="Embed" ProgID="Equation.DSMT4" ShapeID="_x0000_i1049" DrawAspect="Content" ObjectID="_1734865881" r:id="rId57"/>
              </w:object>
            </w: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Cambria Math" w:eastAsiaTheme="minorEastAsia" w:hAnsi="Cambria Math" w:cs="Cambria Math"/>
                <w:noProof/>
                <w:sz w:val="28"/>
                <w:szCs w:val="28"/>
              </w:rPr>
              <w:t>⇒</w:t>
            </w: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HMCK là hình bình hành ( tứ giác có  2 cạnh đối vừa song song vừa bằng nhau)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>Xét hình bình hành HMCK, có:</w:t>
            </w:r>
          </w:p>
          <w:p w:rsidR="00804551" w:rsidRPr="000C6426" w:rsidRDefault="00804551" w:rsidP="003054C7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</w:pPr>
            <w:r w:rsidRPr="000C6426"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t xml:space="preserve">  CH và MK cắt nhau tại O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</w:t>
            </w:r>
            <w:r w:rsidRPr="000C6426">
              <w:rPr>
                <w:rFonts w:ascii="Cambria Math" w:eastAsiaTheme="minorEastAsia" w:hAnsi="Cambria Math" w:cs="Cambria Math"/>
                <w:noProof/>
                <w:szCs w:val="28"/>
              </w:rPr>
              <w:t>⇒</w:t>
            </w:r>
            <w:r w:rsidRPr="000C6426">
              <w:rPr>
                <w:rFonts w:eastAsiaTheme="minorEastAsia" w:cs="Times New Roman"/>
                <w:noProof/>
                <w:szCs w:val="28"/>
              </w:rPr>
              <w:t xml:space="preserve"> O là trung điểm của CH và MK.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Ta có: 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D9A173" wp14:editId="3C138A30">
                      <wp:simplePos x="0" y="0"/>
                      <wp:positionH relativeFrom="column">
                        <wp:posOffset>349885</wp:posOffset>
                      </wp:positionH>
                      <wp:positionV relativeFrom="paragraph">
                        <wp:posOffset>26670</wp:posOffset>
                      </wp:positionV>
                      <wp:extent cx="45719" cy="561474"/>
                      <wp:effectExtent l="0" t="0" r="12065" b="10160"/>
                      <wp:wrapNone/>
                      <wp:docPr id="11" name="Left Brac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61474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Left Brace 11" o:spid="_x0000_s1026" type="#_x0000_t87" style="position:absolute;margin-left:27.55pt;margin-top:2.1pt;width:3.6pt;height:44.2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" adj="147" strokecolor="black [3213]"/>
                  </w:pict>
                </mc:Fallback>
              </mc:AlternateContent>
            </w:r>
            <w:r w:rsidRPr="000C6426">
              <w:rPr>
                <w:rFonts w:cs="Times New Roman"/>
                <w:szCs w:val="28"/>
              </w:rPr>
              <w:t xml:space="preserve">          HN = 2HM (N là điểm đối xứng của H qua M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    AC  = 2AK (K là trung điểm của AC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    HM = AK (AHMK là hình chữ nhật)      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320" w:dyaOrig="240">
                <v:shape id="_x0000_i1050" type="#_x0000_t75" style="width:16.75pt;height:11.7pt" o:ole="">
                  <v:imagedata r:id="rId58" o:title=""/>
                </v:shape>
                <o:OLEObject Type="Embed" ProgID="Equation.DSMT4" ShapeID="_x0000_i1050" DrawAspect="Content" ObjectID="_1734865882" r:id="rId59"/>
              </w:object>
            </w:r>
            <w:r w:rsidRPr="000C6426">
              <w:rPr>
                <w:rFonts w:cs="Times New Roman"/>
                <w:szCs w:val="28"/>
              </w:rPr>
              <w:t xml:space="preserve"> HN = AC 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>Xét tứ giác AHNC, có: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28769C1" wp14:editId="6FF0D898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54610</wp:posOffset>
                      </wp:positionV>
                      <wp:extent cx="45719" cy="518160"/>
                      <wp:effectExtent l="0" t="0" r="12065" b="15240"/>
                      <wp:wrapNone/>
                      <wp:docPr id="13" name="Left Brac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18160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13" o:spid="_x0000_s1026" type="#_x0000_t87" style="position:absolute;margin-left:25.8pt;margin-top:4.3pt;width:3.6pt;height:40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" adj="159" strokecolor="black [3213]"/>
                  </w:pict>
                </mc:Fallback>
              </mc:AlternateContent>
            </w:r>
            <w:r w:rsidRPr="000C6426">
              <w:rPr>
                <w:rFonts w:cs="Times New Roman"/>
                <w:szCs w:val="28"/>
              </w:rPr>
              <w:t xml:space="preserve">          HN = AC (cmt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    HN // AC (HM // AC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320" w:dyaOrig="240">
                <v:shape id="_x0000_i1051" type="#_x0000_t75" style="width:16.75pt;height:11.7pt" o:ole="">
                  <v:imagedata r:id="rId60" o:title=""/>
                </v:shape>
                <o:OLEObject Type="Embed" ProgID="Equation.DSMT4" ShapeID="_x0000_i1051" DrawAspect="Content" ObjectID="_1734865883" r:id="rId61"/>
              </w:object>
            </w:r>
            <w:r w:rsidRPr="000C6426">
              <w:rPr>
                <w:rFonts w:cs="Times New Roman"/>
                <w:szCs w:val="28"/>
              </w:rPr>
              <w:t xml:space="preserve"> AHNC là hình bình hành (tứ giác có 1 cặp cạnh đối vừa //, vừa = nhau)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Xét hình bình hành AHNC, có: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5C92B9B" wp14:editId="619A842A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34290</wp:posOffset>
                      </wp:positionV>
                      <wp:extent cx="45719" cy="563880"/>
                      <wp:effectExtent l="0" t="0" r="12065" b="26670"/>
                      <wp:wrapNone/>
                      <wp:docPr id="14" name="Left Brac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63880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Left Brace 14" o:spid="_x0000_s1026" type="#_x0000_t87" style="position:absolute;margin-left:28.25pt;margin-top:2.7pt;width:3.6pt;height:44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" adj="146" strokecolor="black [3213]"/>
                  </w:pict>
                </mc:Fallback>
              </mc:AlternateContent>
            </w:r>
            <w:r w:rsidRPr="000C6426">
              <w:rPr>
                <w:rFonts w:cs="Times New Roman"/>
                <w:szCs w:val="28"/>
              </w:rPr>
              <w:t xml:space="preserve">            CH; AN là 2 đường chéo</w:t>
            </w: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</w:p>
          <w:p w:rsidR="00804551" w:rsidRPr="000C6426" w:rsidRDefault="00804551" w:rsidP="003054C7">
            <w:pPr>
              <w:rPr>
                <w:rFonts w:cs="Times New Roman"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           O là trung điểm của CH (cmt)</w:t>
            </w:r>
          </w:p>
          <w:p w:rsidR="00804551" w:rsidRPr="000C6426" w:rsidRDefault="00804551" w:rsidP="003054C7">
            <w:pPr>
              <w:rPr>
                <w:rFonts w:cs="Times New Roman"/>
                <w:noProof/>
                <w:szCs w:val="28"/>
              </w:rPr>
            </w:pPr>
            <w:r w:rsidRPr="000C6426">
              <w:rPr>
                <w:rFonts w:cs="Times New Roman"/>
                <w:szCs w:val="28"/>
              </w:rPr>
              <w:t xml:space="preserve"> </w:t>
            </w:r>
            <w:r w:rsidRPr="000C642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320" w:dyaOrig="240">
                <v:shape id="_x0000_i1052" type="#_x0000_t75" style="width:16.75pt;height:11.7pt" o:ole="">
                  <v:imagedata r:id="rId62" o:title=""/>
                </v:shape>
                <o:OLEObject Type="Embed" ProgID="Equation.DSMT4" ShapeID="_x0000_i1052" DrawAspect="Content" ObjectID="_1734865884" r:id="rId63"/>
              </w:object>
            </w:r>
            <w:r w:rsidRPr="000C6426">
              <w:rPr>
                <w:rFonts w:cs="Times New Roman"/>
                <w:szCs w:val="28"/>
              </w:rPr>
              <w:t xml:space="preserve"> O là trung điểm của AN    Hay ba điểm: A; O; N thẳng hàng.</w:t>
            </w:r>
          </w:p>
        </w:tc>
        <w:tc>
          <w:tcPr>
            <w:tcW w:w="1103" w:type="dxa"/>
          </w:tcPr>
          <w:p w:rsidR="00804551" w:rsidRPr="000C6426" w:rsidRDefault="00804551" w:rsidP="003054C7">
            <w:pPr>
              <w:pStyle w:val="Style1"/>
              <w:spacing w:before="120" w:after="120"/>
              <w:jc w:val="center"/>
              <w:rPr>
                <w:rFonts w:ascii="Times New Roman" w:hAnsi="Times New Roman"/>
                <w:lang w:val="en-US"/>
              </w:rPr>
            </w:pPr>
            <w:r w:rsidRPr="000C6426">
              <w:rPr>
                <w:rFonts w:ascii="Times New Roman" w:hAnsi="Times New Roman"/>
                <w:lang w:val="en-US"/>
              </w:rPr>
              <w:lastRenderedPageBreak/>
              <w:t>0,75</w:t>
            </w:r>
          </w:p>
        </w:tc>
      </w:tr>
    </w:tbl>
    <w:p w:rsidR="00804551" w:rsidRDefault="00804551" w:rsidP="00804551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804551" w:rsidRDefault="00804551" w:rsidP="00804551"/>
    <w:p w:rsidR="00804551" w:rsidRPr="007F1140" w:rsidRDefault="00804551" w:rsidP="00804551">
      <w:pPr>
        <w:spacing w:after="0"/>
        <w:rPr>
          <w:rFonts w:asciiTheme="majorHAnsi" w:eastAsia="Times New Roman" w:hAnsiTheme="majorHAnsi" w:cstheme="majorHAnsi"/>
          <w:b/>
          <w:sz w:val="24"/>
          <w:szCs w:val="24"/>
        </w:rPr>
      </w:pPr>
      <w:bookmarkStart w:id="2" w:name="_GoBack"/>
      <w:bookmarkEnd w:id="2"/>
    </w:p>
    <w:p w:rsidR="00176770" w:rsidRDefault="00176770"/>
    <w:sectPr w:rsidR="00176770" w:rsidSect="00830805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5149B"/>
    <w:multiLevelType w:val="hybridMultilevel"/>
    <w:tmpl w:val="73261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2AD"/>
    <w:rsid w:val="00176770"/>
    <w:rsid w:val="00374A49"/>
    <w:rsid w:val="003E4CA6"/>
    <w:rsid w:val="00804551"/>
    <w:rsid w:val="00830805"/>
    <w:rsid w:val="00B74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804551"/>
  </w:style>
  <w:style w:type="paragraph" w:styleId="ListParagraph">
    <w:name w:val="List Paragraph"/>
    <w:basedOn w:val="Normal"/>
    <w:link w:val="ListParagraphChar"/>
    <w:uiPriority w:val="34"/>
    <w:qFormat/>
    <w:rsid w:val="00804551"/>
    <w:pPr>
      <w:spacing w:after="160" w:line="256" w:lineRule="auto"/>
      <w:ind w:left="720"/>
      <w:contextualSpacing/>
    </w:pPr>
  </w:style>
  <w:style w:type="table" w:styleId="TableGrid">
    <w:name w:val="Table Grid"/>
    <w:basedOn w:val="TableNormal"/>
    <w:uiPriority w:val="59"/>
    <w:rsid w:val="00804551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04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551"/>
    <w:rPr>
      <w:rFonts w:ascii="Tahoma" w:hAnsi="Tahoma" w:cs="Tahoma"/>
      <w:sz w:val="16"/>
      <w:szCs w:val="16"/>
    </w:rPr>
  </w:style>
  <w:style w:type="table" w:customStyle="1" w:styleId="TableGrid0">
    <w:name w:val="TableGrid"/>
    <w:rsid w:val="00804551"/>
    <w:pPr>
      <w:spacing w:after="0" w:line="240" w:lineRule="auto"/>
    </w:pPr>
    <w:rPr>
      <w:rFonts w:eastAsiaTheme="minorEastAsia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1">
    <w:name w:val="Style1"/>
    <w:basedOn w:val="Normal"/>
    <w:rsid w:val="00804551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8"/>
      <w:lang w:val="pt-BR"/>
    </w:rPr>
  </w:style>
  <w:style w:type="paragraph" w:styleId="NoSpacing">
    <w:name w:val="No Spacing"/>
    <w:uiPriority w:val="1"/>
    <w:qFormat/>
    <w:rsid w:val="00804551"/>
    <w:pPr>
      <w:spacing w:after="0" w:line="240" w:lineRule="auto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804551"/>
  </w:style>
  <w:style w:type="paragraph" w:styleId="ListParagraph">
    <w:name w:val="List Paragraph"/>
    <w:basedOn w:val="Normal"/>
    <w:link w:val="ListParagraphChar"/>
    <w:uiPriority w:val="34"/>
    <w:qFormat/>
    <w:rsid w:val="00804551"/>
    <w:pPr>
      <w:spacing w:after="160" w:line="256" w:lineRule="auto"/>
      <w:ind w:left="720"/>
      <w:contextualSpacing/>
    </w:pPr>
  </w:style>
  <w:style w:type="table" w:styleId="TableGrid">
    <w:name w:val="Table Grid"/>
    <w:basedOn w:val="TableNormal"/>
    <w:uiPriority w:val="59"/>
    <w:rsid w:val="00804551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04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551"/>
    <w:rPr>
      <w:rFonts w:ascii="Tahoma" w:hAnsi="Tahoma" w:cs="Tahoma"/>
      <w:sz w:val="16"/>
      <w:szCs w:val="16"/>
    </w:rPr>
  </w:style>
  <w:style w:type="table" w:customStyle="1" w:styleId="TableGrid0">
    <w:name w:val="TableGrid"/>
    <w:rsid w:val="00804551"/>
    <w:pPr>
      <w:spacing w:after="0" w:line="240" w:lineRule="auto"/>
    </w:pPr>
    <w:rPr>
      <w:rFonts w:eastAsiaTheme="minorEastAsia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1">
    <w:name w:val="Style1"/>
    <w:basedOn w:val="Normal"/>
    <w:rsid w:val="00804551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8"/>
      <w:lang w:val="pt-BR"/>
    </w:rPr>
  </w:style>
  <w:style w:type="paragraph" w:styleId="NoSpacing">
    <w:name w:val="No Spacing"/>
    <w:uiPriority w:val="1"/>
    <w:qFormat/>
    <w:rsid w:val="00804551"/>
    <w:pPr>
      <w:spacing w:after="0" w:line="240" w:lineRule="auto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60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55</Words>
  <Characters>4880</Characters>
  <Application>Microsoft Office Word</Application>
  <DocSecurity>0</DocSecurity>
  <Lines>40</Lines>
  <Paragraphs>11</Paragraphs>
  <ScaleCrop>false</ScaleCrop>
  <Company>School</Company>
  <LinksUpToDate>false</LinksUpToDate>
  <CharactersWithSpaces>5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</dc:creator>
  <cp:keywords/>
  <dc:description/>
  <cp:lastModifiedBy>Long</cp:lastModifiedBy>
  <cp:revision>2</cp:revision>
  <dcterms:created xsi:type="dcterms:W3CDTF">2023-01-10T07:22:00Z</dcterms:created>
  <dcterms:modified xsi:type="dcterms:W3CDTF">2023-01-10T07:24:00Z</dcterms:modified>
</cp:coreProperties>
</file>